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92" r:id="rId2"/>
    <p:sldId id="258" r:id="rId3"/>
    <p:sldId id="259" r:id="rId4"/>
    <p:sldId id="260" r:id="rId5"/>
    <p:sldId id="261" r:id="rId6"/>
    <p:sldId id="262" r:id="rId7"/>
    <p:sldId id="263" r:id="rId8"/>
    <p:sldId id="276" r:id="rId9"/>
    <p:sldId id="265" r:id="rId10"/>
    <p:sldId id="266" r:id="rId11"/>
    <p:sldId id="267" r:id="rId12"/>
    <p:sldId id="269" r:id="rId13"/>
    <p:sldId id="271" r:id="rId14"/>
    <p:sldId id="284" r:id="rId15"/>
    <p:sldId id="285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9170DD-93E2-4FE3-A92B-BD2314BC8959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F57321-62D4-42EC-9DA0-2C37807275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9499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A07617-87EC-434B-B60E-FDE41347AE91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slide" Target="slide7.xml"/><Relationship Id="rId5" Type="http://schemas.openxmlformats.org/officeDocument/2006/relationships/image" Target="../media/image6.gif"/><Relationship Id="rId4" Type="http://schemas.openxmlformats.org/officeDocument/2006/relationships/image" Target="../media/image5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8" y="909638"/>
            <a:ext cx="8993187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Box 5"/>
          <p:cNvSpPr txBox="1">
            <a:spLocks noChangeArrowheads="1"/>
          </p:cNvSpPr>
          <p:nvPr/>
        </p:nvSpPr>
        <p:spPr bwMode="auto">
          <a:xfrm>
            <a:off x="6629400" y="5791200"/>
            <a:ext cx="1870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 LÝ 9</a:t>
            </a:r>
            <a:endParaRPr lang="vi-V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7853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2"/>
          <p:cNvSpPr txBox="1">
            <a:spLocks noChangeArrowheads="1"/>
          </p:cNvSpPr>
          <p:nvPr/>
        </p:nvSpPr>
        <p:spPr bwMode="auto">
          <a:xfrm>
            <a:off x="152400" y="152400"/>
            <a:ext cx="6019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vi-VN" sz="32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ỊNH LUẬT </a:t>
            </a:r>
            <a:r>
              <a:rPr lang="en-US" altLang="vi-VN" sz="3200" b="1" u="sng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ÔM</a:t>
            </a:r>
            <a:endParaRPr lang="en-US" altLang="vi-VN" sz="3200" b="1" u="sng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48"/>
          <p:cNvSpPr txBox="1">
            <a:spLocks noChangeArrowheads="1"/>
          </p:cNvSpPr>
          <p:nvPr/>
        </p:nvSpPr>
        <p:spPr bwMode="auto">
          <a:xfrm>
            <a:off x="304800" y="762000"/>
            <a:ext cx="8077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vi-VN" sz="32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vi-VN" sz="32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vi-VN" sz="32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32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vi-VN" sz="32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u="sng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endParaRPr lang="en-US" altLang="vi-VN" sz="3200" b="1" u="sng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34"/>
          <p:cNvGraphicFramePr>
            <a:graphicFrameLocks noChangeAspect="1"/>
          </p:cNvGraphicFramePr>
          <p:nvPr/>
        </p:nvGraphicFramePr>
        <p:xfrm>
          <a:off x="998538" y="1773238"/>
          <a:ext cx="11430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3" imgW="597600" imgH="647280" progId="Equation.3">
                  <p:embed/>
                </p:oleObj>
              </mc:Choice>
              <mc:Fallback>
                <p:oleObj name="Equation" r:id="rId3" imgW="597600" imgH="6472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1773238"/>
                        <a:ext cx="114300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8"/>
          <p:cNvSpPr txBox="1">
            <a:spLocks noChangeArrowheads="1"/>
          </p:cNvSpPr>
          <p:nvPr/>
        </p:nvSpPr>
        <p:spPr bwMode="auto">
          <a:xfrm>
            <a:off x="4067175" y="1662113"/>
            <a:ext cx="4086225" cy="120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vi-VN" sz="24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 : </a:t>
            </a:r>
            <a:r>
              <a:rPr lang="en-US" altLang="vi-VN" sz="24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vi-VN" sz="24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(V)</a:t>
            </a:r>
          </a:p>
          <a:p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 :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(A).</a:t>
            </a:r>
          </a:p>
          <a:p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R :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l-GR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10" name="Hình chữ nhật 9"/>
          <p:cNvSpPr>
            <a:spLocks noChangeArrowheads="1"/>
          </p:cNvSpPr>
          <p:nvPr/>
        </p:nvSpPr>
        <p:spPr bwMode="auto">
          <a:xfrm>
            <a:off x="2486025" y="2032000"/>
            <a:ext cx="1481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sz="2400" b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rong đó:</a:t>
            </a: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304800" y="3741450"/>
            <a:ext cx="7010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 b="1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kern="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200" b="1" u="sng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kern="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u="sng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kern="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u="sng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kern="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endParaRPr lang="en-US" sz="3200" b="1" u="sng" kern="0" dirty="0">
              <a:solidFill>
                <a:srgbClr val="66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52400" y="4033837"/>
            <a:ext cx="8839200" cy="1908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5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3200" b="1" i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altLang="vi-VN" sz="3200" b="1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ịên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ịên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04800" y="2870200"/>
          <a:ext cx="410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5" imgW="1117115" imgH="393529" progId="Equation.DSMT4">
                  <p:embed/>
                </p:oleObj>
              </mc:Choice>
              <mc:Fallback>
                <p:oleObj name="Equation" r:id="rId5" imgW="1117115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70200"/>
                        <a:ext cx="4102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35" descr="Georg Simon Oh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3" y="333374"/>
            <a:ext cx="3508375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Text Box 41"/>
          <p:cNvSpPr txBox="1">
            <a:spLocks noChangeArrowheads="1"/>
          </p:cNvSpPr>
          <p:nvPr/>
        </p:nvSpPr>
        <p:spPr bwMode="auto">
          <a:xfrm>
            <a:off x="4140200" y="358775"/>
            <a:ext cx="4953000" cy="6124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ức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G.S.Ôm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(Georg Simon Ohm, 1789 – 1854)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hô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ampe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ô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1827,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mãi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1876 (49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hà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lâm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ắ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24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12763" y="3388172"/>
            <a:ext cx="1773237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R = </a:t>
            </a:r>
            <a:r>
              <a:rPr lang="en-US" altLang="vi-VN" sz="24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l-GR" altLang="vi-VN" sz="24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Ώ</a:t>
            </a:r>
            <a:endParaRPr lang="en-US" altLang="vi-VN" sz="24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 = 0,5A</a:t>
            </a:r>
          </a:p>
          <a:p>
            <a:pPr>
              <a:spcBef>
                <a:spcPct val="50000"/>
              </a:spcBef>
            </a:pP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 = ?</a:t>
            </a:r>
            <a:endParaRPr lang="el-GR" altLang="vi-VN" sz="24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 rot="10800000" flipV="1">
            <a:off x="152399" y="591435"/>
            <a:ext cx="8626475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vi-VN" altLang="vi-VN" sz="2400" dirty="0" smtClean="0">
                <a:solidFill>
                  <a:srgbClr val="0000CC"/>
                </a:solidFill>
              </a:rPr>
              <a:t>C3</a:t>
            </a:r>
            <a:r>
              <a:rPr lang="vi-VN" altLang="vi-VN" sz="2400" dirty="0">
                <a:solidFill>
                  <a:srgbClr val="0000CC"/>
                </a:solidFill>
              </a:rPr>
              <a:t>: Một bóng đèn lúc thắp sáng có điện trở 12</a:t>
            </a:r>
            <a:r>
              <a:rPr lang="el-GR" altLang="vi-VN" sz="2400" dirty="0">
                <a:solidFill>
                  <a:srgbClr val="0000CC"/>
                </a:solidFill>
              </a:rPr>
              <a:t>Ω</a:t>
            </a:r>
            <a:r>
              <a:rPr lang="vi-VN" altLang="vi-VN" sz="2400" dirty="0">
                <a:solidFill>
                  <a:srgbClr val="0000CC"/>
                </a:solidFill>
              </a:rPr>
              <a:t> cường độ dòng điện chạy qua dây tóc bóng đèn là 0,5 A. Tính hiệu điện thế giữa hai đầu dây tóc bóng đèn khi đó</a:t>
            </a:r>
            <a:r>
              <a:rPr lang="vi-VN" altLang="vi-VN" sz="2400" dirty="0" smtClean="0">
                <a:solidFill>
                  <a:srgbClr val="0000CC"/>
                </a:solidFill>
              </a:rPr>
              <a:t>.</a:t>
            </a:r>
            <a:endParaRPr lang="en-US" altLang="vi-VN" sz="2400" dirty="0">
              <a:solidFill>
                <a:srgbClr val="0000CC"/>
              </a:solidFill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286000" y="4835098"/>
            <a:ext cx="6624638" cy="830997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noProof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ậy: Hiệu </a:t>
            </a:r>
            <a:r>
              <a:rPr lang="vi-VN" altLang="vi-VN" sz="2400" b="1" noProof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 thế giữa hai đầu dây tóc bóng đèn là 6V. </a:t>
            </a:r>
          </a:p>
        </p:txBody>
      </p:sp>
      <p:graphicFrame>
        <p:nvGraphicFramePr>
          <p:cNvPr id="11" name="Đối tượng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204058"/>
              </p:ext>
            </p:extLst>
          </p:nvPr>
        </p:nvGraphicFramePr>
        <p:xfrm>
          <a:off x="2667000" y="3501235"/>
          <a:ext cx="410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3" imgW="1117115" imgH="393529" progId="Equation.DSMT4">
                  <p:embed/>
                </p:oleObj>
              </mc:Choice>
              <mc:Fallback>
                <p:oleObj name="Equation" r:id="rId3" imgW="1117115" imgH="393529" progId="Equation.DSMT4">
                  <p:embed/>
                  <p:pic>
                    <p:nvPicPr>
                      <p:cNvPr id="0" name="Đối tượng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1235"/>
                        <a:ext cx="4102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Hộp_Văn_Bản 11"/>
          <p:cNvSpPr txBox="1">
            <a:spLocks noChangeArrowheads="1"/>
          </p:cNvSpPr>
          <p:nvPr/>
        </p:nvSpPr>
        <p:spPr bwMode="auto">
          <a:xfrm>
            <a:off x="2807170" y="3157339"/>
            <a:ext cx="27911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altLang="vi-VN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p dụng công thức:</a:t>
            </a:r>
          </a:p>
        </p:txBody>
      </p:sp>
      <p:sp>
        <p:nvSpPr>
          <p:cNvPr id="13" name="Hộp_Văn_Bản 12"/>
          <p:cNvSpPr txBox="1">
            <a:spLocks noChangeArrowheads="1"/>
          </p:cNvSpPr>
          <p:nvPr/>
        </p:nvSpPr>
        <p:spPr bwMode="auto">
          <a:xfrm>
            <a:off x="2505076" y="4404024"/>
            <a:ext cx="64055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vi-VN" altLang="vi-VN" sz="24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a có:  U = </a:t>
            </a:r>
            <a:r>
              <a:rPr lang="en-US" altLang="vi-VN" sz="24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.R = 12.0,5 = 6(V)</a:t>
            </a:r>
          </a:p>
        </p:txBody>
      </p:sp>
      <p:sp>
        <p:nvSpPr>
          <p:cNvPr id="14" name="Hộp_Văn_Bản 13"/>
          <p:cNvSpPr txBox="1">
            <a:spLocks noChangeArrowheads="1"/>
          </p:cNvSpPr>
          <p:nvPr/>
        </p:nvSpPr>
        <p:spPr bwMode="auto">
          <a:xfrm>
            <a:off x="0" y="2622760"/>
            <a:ext cx="3124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4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vi-VN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3:</a:t>
            </a:r>
            <a:r>
              <a:rPr lang="en-US" altLang="vi-VN" sz="2400" b="1" u="sng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óm </a:t>
            </a:r>
            <a:r>
              <a:rPr lang="en-US" altLang="vi-VN" sz="24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endParaRPr lang="vi-VN" altLang="vi-VN" sz="2400" b="1" u="sng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Hộp_Văn_Bản 14"/>
          <p:cNvSpPr txBox="1">
            <a:spLocks noChangeArrowheads="1"/>
          </p:cNvSpPr>
          <p:nvPr/>
        </p:nvSpPr>
        <p:spPr bwMode="auto">
          <a:xfrm>
            <a:off x="3962399" y="2652242"/>
            <a:ext cx="765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sz="24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altLang="vi-VN" sz="2400" b="1" u="sng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3" grpId="0"/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28600" y="152400"/>
            <a:ext cx="89154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</a:p>
          <a:p>
            <a:pPr>
              <a:spcBef>
                <a:spcPct val="50000"/>
              </a:spcBef>
            </a:pPr>
            <a:r>
              <a:rPr lang="vi-VN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4</a:t>
            </a:r>
            <a:r>
              <a:rPr lang="vi-V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Đặt  cùng một hiệu điện thế vào hai đầu các dây dẫn có điện trở  R</a:t>
            </a:r>
            <a:r>
              <a:rPr lang="vi-VN" sz="2400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R</a:t>
            </a:r>
            <a:r>
              <a:rPr lang="vi-VN" sz="2400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3R</a:t>
            </a:r>
            <a:r>
              <a:rPr lang="vi-VN" sz="2400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Dòng điện chạy qua dây dẫn nào có cường độ lớn hơn và lớn hơn bao nhiêu lần?</a:t>
            </a:r>
            <a:endParaRPr lang="en-US" sz="2400" kern="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vi-VN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819400" y="5486400"/>
            <a:ext cx="4784725" cy="461665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noProof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ậy: </a:t>
            </a:r>
            <a:r>
              <a:rPr lang="en-US" altLang="vi-VN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vi-VN" sz="2400" b="1" baseline="-25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vi-VN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altLang="vi-VN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vi-VN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altLang="vi-VN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altLang="vi-VN" sz="2400" b="1" baseline="-25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aphicFrame>
        <p:nvGraphicFramePr>
          <p:cNvPr id="11" name="Đối tượng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50950"/>
              </p:ext>
            </p:extLst>
          </p:nvPr>
        </p:nvGraphicFramePr>
        <p:xfrm>
          <a:off x="2676525" y="3061494"/>
          <a:ext cx="61277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Equation" r:id="rId3" imgW="2019300" imgH="431800" progId="Equation.DSMT4">
                  <p:embed/>
                </p:oleObj>
              </mc:Choice>
              <mc:Fallback>
                <p:oleObj name="Equation" r:id="rId3" imgW="2019300" imgH="431800" progId="Equation.DSMT4">
                  <p:embed/>
                  <p:pic>
                    <p:nvPicPr>
                      <p:cNvPr id="0" name="Đối tượng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3061494"/>
                        <a:ext cx="612775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Hộp_Văn_Bản 11"/>
          <p:cNvSpPr txBox="1">
            <a:spLocks noChangeArrowheads="1"/>
          </p:cNvSpPr>
          <p:nvPr/>
        </p:nvSpPr>
        <p:spPr bwMode="auto">
          <a:xfrm>
            <a:off x="3597584" y="2599829"/>
            <a:ext cx="30219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altLang="vi-VN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Áp </a:t>
            </a:r>
            <a:r>
              <a:rPr lang="vi-VN" altLang="vi-VN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ụng công thức:</a:t>
            </a:r>
          </a:p>
        </p:txBody>
      </p:sp>
      <p:sp>
        <p:nvSpPr>
          <p:cNvPr id="14" name="Hộp_Văn_Bản 13"/>
          <p:cNvSpPr txBox="1">
            <a:spLocks noChangeArrowheads="1"/>
          </p:cNvSpPr>
          <p:nvPr/>
        </p:nvSpPr>
        <p:spPr bwMode="auto">
          <a:xfrm>
            <a:off x="17417" y="1907293"/>
            <a:ext cx="245744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4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4:</a:t>
            </a:r>
            <a:r>
              <a:rPr lang="en-US" altLang="vi-VN" sz="2400" b="1" u="sng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óm </a:t>
            </a:r>
            <a:r>
              <a:rPr lang="en-US" altLang="vi-VN" sz="24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endParaRPr lang="vi-VN" altLang="vi-VN" sz="2400" b="1" u="sng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Hộp_Văn_Bản 14"/>
          <p:cNvSpPr txBox="1">
            <a:spLocks noChangeArrowheads="1"/>
          </p:cNvSpPr>
          <p:nvPr/>
        </p:nvSpPr>
        <p:spPr bwMode="auto">
          <a:xfrm>
            <a:off x="4535260" y="2216359"/>
            <a:ext cx="765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sz="24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altLang="vi-VN" sz="2400" b="1" u="sng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133350" y="2830661"/>
            <a:ext cx="2543175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vi-VN" sz="2400" b="1" baseline="-25000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vi-VN" sz="24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= U</a:t>
            </a:r>
            <a:r>
              <a:rPr lang="en-US" altLang="vi-VN" sz="2400" b="1" baseline="-25000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vi-VN" sz="24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= U</a:t>
            </a:r>
          </a:p>
          <a:p>
            <a:pPr>
              <a:spcBef>
                <a:spcPct val="50000"/>
              </a:spcBef>
            </a:pPr>
            <a:r>
              <a:rPr lang="en-US" altLang="vi-VN" sz="24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vi-VN" sz="2400" b="1" baseline="-25000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vi-VN" sz="24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= 3.R</a:t>
            </a:r>
            <a:r>
              <a:rPr lang="en-US" altLang="vi-VN" sz="2400" b="1" baseline="-25000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>
              <a:spcBef>
                <a:spcPct val="50000"/>
              </a:spcBef>
            </a:pPr>
            <a:r>
              <a:rPr lang="en-US" altLang="vi-VN" sz="24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altLang="vi-VN" sz="24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vi-VN" sz="24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altLang="vi-VN" sz="2400" b="1" baseline="-25000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vi-VN" sz="24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4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altLang="vi-VN" sz="2400" b="1" baseline="-25000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aphicFrame>
        <p:nvGraphicFramePr>
          <p:cNvPr id="2" name="Đối tượng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592"/>
              </p:ext>
            </p:extLst>
          </p:nvPr>
        </p:nvGraphicFramePr>
        <p:xfrm>
          <a:off x="2799806" y="3874816"/>
          <a:ext cx="3503612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Equation" r:id="rId5" imgW="1676400" imgH="838200" progId="Equation.DSMT4">
                  <p:embed/>
                </p:oleObj>
              </mc:Choice>
              <mc:Fallback>
                <p:oleObj name="Equation" r:id="rId5" imgW="1676400" imgH="838200" progId="Equation.DSMT4">
                  <p:embed/>
                  <p:pic>
                    <p:nvPicPr>
                      <p:cNvPr id="0" name="Đối tượng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806" y="3874816"/>
                        <a:ext cx="3503612" cy="175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263203"/>
              </p:ext>
            </p:extLst>
          </p:nvPr>
        </p:nvGraphicFramePr>
        <p:xfrm>
          <a:off x="6536207" y="4495800"/>
          <a:ext cx="17176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0" name="Đối tượng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207" y="4495800"/>
                        <a:ext cx="17176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4" grpId="0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FF0000"/>
                </a:solidFill>
              </a:rPr>
              <a:t>DẶN DÒ</a:t>
            </a:r>
            <a:endParaRPr lang="vi-VN" b="1" smtClean="0">
              <a:solidFill>
                <a:srgbClr val="FF0000"/>
              </a:solidFill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Arial" charset="0"/>
              <a:buNone/>
            </a:pPr>
            <a:r>
              <a:rPr lang="vi-VN" sz="5400" b="1" noProof="1" smtClean="0">
                <a:solidFill>
                  <a:srgbClr val="3333FF"/>
                </a:solidFill>
                <a:latin typeface="Times New Roman" pitchFamily="18" charset="0"/>
                <a:sym typeface="Wingdings" pitchFamily="2" charset="2"/>
              </a:rPr>
              <a:t></a:t>
            </a:r>
            <a:endParaRPr lang="vi-VN" sz="5400" b="1" noProof="1" smtClean="0">
              <a:solidFill>
                <a:srgbClr val="3333FF"/>
              </a:solidFill>
              <a:latin typeface="Times New Roman" pitchFamily="18" charset="0"/>
              <a:cs typeface="Arial" charset="0"/>
              <a:sym typeface="Wingdings" pitchFamily="2" charset="2"/>
            </a:endParaRPr>
          </a:p>
          <a:p>
            <a:pPr marL="0" indent="0">
              <a:buFont typeface="Arial" charset="0"/>
              <a:buNone/>
            </a:pP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endParaRPr lang="en-US" sz="28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Arial" charset="0"/>
              <a:buNone/>
            </a:pP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.1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.5 SBT/6,7</a:t>
            </a:r>
          </a:p>
          <a:p>
            <a:pPr marL="0" indent="0">
              <a:buFont typeface="Arial" charset="0"/>
              <a:buNone/>
            </a:pP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Font typeface="Arial" charset="0"/>
              <a:buNone/>
            </a:pP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vi-VN" sz="28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A0AE413-D3BC-4F9E-BCAB-E720B4B8B3CD}" type="slidenum">
              <a:rPr lang="en-US" altLang="en-US" sz="1200" smtClean="0">
                <a:solidFill>
                  <a:srgbClr val="898989"/>
                </a:solidFill>
                <a:latin typeface="Times New Roman" pitchFamily="18" charset="0"/>
              </a:rPr>
              <a:pPr/>
              <a:t>14</a:t>
            </a:fld>
            <a:endParaRPr lang="en-US" altLang="en-US" sz="1200" smtClean="0">
              <a:solidFill>
                <a:srgbClr val="898989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1990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228600" y="1447800"/>
            <a:ext cx="8229600" cy="2743200"/>
          </a:xfrm>
        </p:spPr>
        <p:txBody>
          <a:bodyPr/>
          <a:lstStyle/>
          <a:p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ÀO TẠM BIỆT CÁC EM</a:t>
            </a:r>
            <a:b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C CÁC EM HỌC GIỎI</a:t>
            </a:r>
            <a:endParaRPr lang="vi-VN" sz="4000" b="1" dirty="0" smtClean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A20EE7F-D03A-406D-A3AC-CEB1D54B7FC6}" type="slidenum">
              <a:rPr lang="en-US" altLang="en-US" sz="1200" smtClean="0">
                <a:solidFill>
                  <a:srgbClr val="898989"/>
                </a:solidFill>
                <a:latin typeface="Times New Roman" pitchFamily="18" charset="0"/>
              </a:rPr>
              <a:pPr/>
              <a:t>15</a:t>
            </a:fld>
            <a:endParaRPr lang="en-US" altLang="en-US" sz="1200" smtClean="0">
              <a:solidFill>
                <a:srgbClr val="898989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2925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91737" y="3657600"/>
            <a:ext cx="8610600" cy="138499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ức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HĐT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CĐDĐ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ấy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00" y="1066800"/>
            <a:ext cx="8610600" cy="95410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HĐT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CĐDĐ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62000" y="198438"/>
            <a:ext cx="7848600" cy="639762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vi-VN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ỂM TRA BÀI CŨ</a:t>
            </a:r>
            <a:endParaRPr lang="en-US" sz="5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349808"/>
              </p:ext>
            </p:extLst>
          </p:nvPr>
        </p:nvGraphicFramePr>
        <p:xfrm>
          <a:off x="3581400" y="4953000"/>
          <a:ext cx="12525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3" imgW="545760" imgH="431640" progId="Equation.3">
                  <p:embed/>
                </p:oleObj>
              </mc:Choice>
              <mc:Fallback>
                <p:oleObj name="Equation" r:id="rId3" imgW="54576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53000"/>
                        <a:ext cx="1252538" cy="9906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2362200"/>
            <a:ext cx="8610600" cy="95410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L: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ườ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ô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̣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ò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ệ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ạy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ột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ẫ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i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̉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ê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̣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uậ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ới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iệu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ệ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ê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ặt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ào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ầu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ẫ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́.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304800" y="1066800"/>
            <a:ext cx="8610600" cy="95410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HĐT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CĐDĐ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9529134"/>
              </p:ext>
            </p:extLst>
          </p:nvPr>
        </p:nvGraphicFramePr>
        <p:xfrm>
          <a:off x="762000" y="2590800"/>
          <a:ext cx="7543800" cy="25661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57681">
                <a:tc>
                  <a:txBody>
                    <a:bodyPr/>
                    <a:lstStyle/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  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Hiệu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hế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V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ường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dòng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A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950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5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950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,0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950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6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1219200" y="2443814"/>
            <a:ext cx="1918855" cy="1285521"/>
            <a:chOff x="1219200" y="2887130"/>
            <a:chExt cx="1918855" cy="1285521"/>
          </a:xfrm>
        </p:grpSpPr>
        <p:sp>
          <p:nvSpPr>
            <p:cNvPr id="8" name="TextBox 7"/>
            <p:cNvSpPr txBox="1"/>
            <p:nvPr/>
          </p:nvSpPr>
          <p:spPr>
            <a:xfrm>
              <a:off x="2044250" y="2887130"/>
              <a:ext cx="105990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sz="20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quả</a:t>
              </a:r>
              <a:endPara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o</a:t>
              </a:r>
              <a:endPara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24000" y="3581400"/>
              <a:ext cx="9621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0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o</a:t>
              </a:r>
              <a:endPara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219200" y="3043506"/>
              <a:ext cx="1918855" cy="112914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6282201" y="4225635"/>
            <a:ext cx="575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1A04C0"/>
                </a:solidFill>
              </a:rPr>
              <a:t>0,4</a:t>
            </a:r>
            <a:endParaRPr lang="en-US" sz="2400" b="1" dirty="0">
              <a:solidFill>
                <a:srgbClr val="1A04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24400" y="3733800"/>
            <a:ext cx="7120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= U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282201" y="3729335"/>
            <a:ext cx="499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81800" y="3733800"/>
            <a:ext cx="8716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= 0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b="1" dirty="0" smtClean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377201" y="4724400"/>
            <a:ext cx="575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4,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24400" y="4191000"/>
            <a:ext cx="7120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= U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781800" y="4262735"/>
            <a:ext cx="631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=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419600" y="4719935"/>
            <a:ext cx="489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U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391400" y="4648200"/>
            <a:ext cx="631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=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24" grpId="0"/>
      <p:bldP spid="24" grpId="1"/>
      <p:bldP spid="25" grpId="0"/>
      <p:bldP spid="28" grpId="0"/>
      <p:bldP spid="29" grpId="0"/>
      <p:bldP spid="30" grpId="0"/>
      <p:bldP spid="31" grpId="0"/>
      <p:bldP spid="31" grpId="1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876800" y="2249031"/>
            <a:ext cx="4038600" cy="224676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HĐT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CĐDĐ qua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2800" b="1" dirty="0">
              <a:solidFill>
                <a:srgbClr val="1A04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228600" y="0"/>
            <a:ext cx="4648200" cy="3505200"/>
            <a:chOff x="228600" y="0"/>
            <a:chExt cx="4648200" cy="3505200"/>
          </a:xfrm>
        </p:grpSpPr>
        <p:pic>
          <p:nvPicPr>
            <p:cNvPr id="16" name="Picture 15" descr="HINH 1.4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8600" y="168720"/>
              <a:ext cx="4648200" cy="3336480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2590800" y="0"/>
              <a:ext cx="151996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ẫn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10"/>
          <p:cNvGrpSpPr/>
          <p:nvPr/>
        </p:nvGrpSpPr>
        <p:grpSpPr>
          <a:xfrm>
            <a:off x="304800" y="3425447"/>
            <a:ext cx="4614649" cy="3203953"/>
            <a:chOff x="304800" y="3200400"/>
            <a:chExt cx="4614649" cy="3203953"/>
          </a:xfrm>
        </p:grpSpPr>
        <p:grpSp>
          <p:nvGrpSpPr>
            <p:cNvPr id="5" name="Group 6"/>
            <p:cNvGrpSpPr/>
            <p:nvPr/>
          </p:nvGrpSpPr>
          <p:grpSpPr>
            <a:xfrm>
              <a:off x="304800" y="3200400"/>
              <a:ext cx="4614649" cy="3203953"/>
              <a:chOff x="381000" y="304800"/>
              <a:chExt cx="4614649" cy="3203953"/>
            </a:xfrm>
          </p:grpSpPr>
          <p:pic>
            <p:nvPicPr>
              <p:cNvPr id="8" name="Picture 7" descr="HINH 2.png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1000" y="304800"/>
                <a:ext cx="4614649" cy="3203953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1524000" y="308353"/>
                <a:ext cx="129715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ẫn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2</a:t>
                </a:r>
                <a:endParaRPr lang="en-US" sz="2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0" name="Rounded Rectangle 9"/>
            <p:cNvSpPr/>
            <p:nvPr/>
          </p:nvSpPr>
          <p:spPr>
            <a:xfrm>
              <a:off x="2791690" y="3699165"/>
              <a:ext cx="304800" cy="762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 descr="MAT HOI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772025"/>
            <a:ext cx="866775" cy="8667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8" name="Picture 17" descr="HỎI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 rot="13845298">
            <a:off x="5099131" y="1295400"/>
            <a:ext cx="762000" cy="762000"/>
          </a:xfrm>
          <a:prstGeom prst="rect">
            <a:avLst/>
          </a:prstGeom>
        </p:spPr>
      </p:pic>
      <p:sp>
        <p:nvSpPr>
          <p:cNvPr id="19" name="Action Button: Back or Previous 18">
            <a:hlinkClick r:id="rId6" action="ppaction://hlinksldjump" highlightClick="1"/>
          </p:cNvPr>
          <p:cNvSpPr/>
          <p:nvPr/>
        </p:nvSpPr>
        <p:spPr>
          <a:xfrm flipH="1">
            <a:off x="8305800" y="6248400"/>
            <a:ext cx="838200" cy="6096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228600" y="304800"/>
            <a:ext cx="8610600" cy="1323439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vi-VN" sz="32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vi-VN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 </a:t>
            </a:r>
            <a:r>
              <a:rPr lang="vi-VN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Ở CỦA DÂY DẪN – ĐỊNH LUẬT ÔM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6096" name="Picture 16" descr="Ampe k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3081794"/>
            <a:ext cx="2133600" cy="2324100"/>
          </a:xfrm>
          <a:prstGeom prst="rect">
            <a:avLst/>
          </a:prstGeom>
          <a:noFill/>
        </p:spPr>
      </p:pic>
      <p:pic>
        <p:nvPicPr>
          <p:cNvPr id="46097" name="Picture 17" descr="Vôn kế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3013214"/>
            <a:ext cx="2286000" cy="2362200"/>
          </a:xfrm>
          <a:prstGeom prst="rect">
            <a:avLst/>
          </a:prstGeom>
          <a:noFill/>
        </p:spPr>
      </p:pic>
      <p:pic>
        <p:nvPicPr>
          <p:cNvPr id="46098" name="Picture 18" descr="Picture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762000" cy="1066800"/>
          </a:xfrm>
          <a:prstGeom prst="rect">
            <a:avLst/>
          </a:prstGeom>
          <a:noFill/>
        </p:spPr>
      </p:pic>
      <p:pic>
        <p:nvPicPr>
          <p:cNvPr id="46099" name="Picture 19" descr="Picture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5992556">
            <a:off x="38100" y="5381625"/>
            <a:ext cx="1436688" cy="15128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76200" y="21827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631" y="53116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u="sng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u="sng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400" b="1" u="sng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 b="1" u="sng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u="sng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u="sng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u="sng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b="1" u="sng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048000" y="685800"/>
          <a:ext cx="30725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" name="Equation" r:id="rId3" imgW="190440" imgH="393480" progId="Equation.3">
                  <p:embed/>
                </p:oleObj>
              </mc:Choice>
              <mc:Fallback>
                <p:oleObj name="Equation" r:id="rId3" imgW="19044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85800"/>
                        <a:ext cx="30725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1660487"/>
              </p:ext>
            </p:extLst>
          </p:nvPr>
        </p:nvGraphicFramePr>
        <p:xfrm>
          <a:off x="228600" y="2272992"/>
          <a:ext cx="3733800" cy="301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ầ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ệu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ế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V)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ường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òng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A)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5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,5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7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061728"/>
              </p:ext>
            </p:extLst>
          </p:nvPr>
        </p:nvGraphicFramePr>
        <p:xfrm>
          <a:off x="4648200" y="2277347"/>
          <a:ext cx="3733800" cy="301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ầ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ệu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ế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V)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ường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òng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A)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2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28600" y="1806973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4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b="1" dirty="0">
              <a:solidFill>
                <a:srgbClr val="1A04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00600" y="1761732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4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b="1" dirty="0">
              <a:solidFill>
                <a:srgbClr val="1A04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80027" y="992832"/>
            <a:ext cx="579005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1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096994"/>
              </p:ext>
            </p:extLst>
          </p:nvPr>
        </p:nvGraphicFramePr>
        <p:xfrm>
          <a:off x="380027" y="5334000"/>
          <a:ext cx="2971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" name="Equation" r:id="rId5" imgW="1257120" imgH="380880" progId="Equation.DSMT4">
                  <p:embed/>
                </p:oleObj>
              </mc:Choice>
              <mc:Fallback>
                <p:oleObj name="Equation" r:id="rId5" imgW="12571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27" y="5334000"/>
                        <a:ext cx="29718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969917" y="977443"/>
            <a:ext cx="792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 thương số     đối với mỗi dây dẫn dựa vào kết quả bảng 1;2</a:t>
            </a:r>
            <a:endParaRPr lang="en-US" sz="2800" dirty="0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352800" y="1295400"/>
          <a:ext cx="3079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" name="Equation" r:id="rId7" imgW="190440" imgH="393480" progId="Equation.3">
                  <p:embed/>
                </p:oleObj>
              </mc:Choice>
              <mc:Fallback>
                <p:oleObj name="Equation" r:id="rId7" imgW="19044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95400"/>
                        <a:ext cx="3079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305565"/>
              </p:ext>
            </p:extLst>
          </p:nvPr>
        </p:nvGraphicFramePr>
        <p:xfrm>
          <a:off x="5257800" y="5334000"/>
          <a:ext cx="31210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" name="Equation" r:id="rId8" imgW="1320480" imgH="380880" progId="Equation.DSMT4">
                  <p:embed/>
                </p:oleObj>
              </mc:Choice>
              <mc:Fallback>
                <p:oleObj name="Equation" r:id="rId8" imgW="132048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34000"/>
                        <a:ext cx="31210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4"/>
          <p:cNvGrpSpPr/>
          <p:nvPr/>
        </p:nvGrpSpPr>
        <p:grpSpPr>
          <a:xfrm>
            <a:off x="152400" y="838200"/>
            <a:ext cx="8534400" cy="1077218"/>
            <a:chOff x="152400" y="838200"/>
            <a:chExt cx="8534400" cy="1077218"/>
          </a:xfrm>
        </p:grpSpPr>
        <p:sp>
          <p:nvSpPr>
            <p:cNvPr id="13" name="TextBox 12"/>
            <p:cNvSpPr txBox="1"/>
            <p:nvPr/>
          </p:nvSpPr>
          <p:spPr>
            <a:xfrm>
              <a:off x="152400" y="838200"/>
              <a:ext cx="8534400" cy="1077218"/>
            </a:xfrm>
            <a:prstGeom prst="rect">
              <a:avLst/>
            </a:prstGeom>
            <a:solidFill>
              <a:schemeClr val="bg2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C2: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thương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dẫn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dẫn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khác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3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758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3358379"/>
                </p:ext>
              </p:extLst>
            </p:nvPr>
          </p:nvGraphicFramePr>
          <p:xfrm>
            <a:off x="4572000" y="838200"/>
            <a:ext cx="307975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" name="Equation" r:id="rId3" imgW="190440" imgH="393480" progId="Equation.3">
                    <p:embed/>
                  </p:oleObj>
                </mc:Choice>
                <mc:Fallback>
                  <p:oleObj name="Equation" r:id="rId3" imgW="19044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838200"/>
                          <a:ext cx="307975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9"/>
          <p:cNvGrpSpPr/>
          <p:nvPr/>
        </p:nvGrpSpPr>
        <p:grpSpPr>
          <a:xfrm>
            <a:off x="0" y="2362200"/>
            <a:ext cx="9144000" cy="2308324"/>
            <a:chOff x="-76200" y="2286000"/>
            <a:chExt cx="8839200" cy="2308324"/>
          </a:xfrm>
        </p:grpSpPr>
        <p:grpSp>
          <p:nvGrpSpPr>
            <p:cNvPr id="7" name="Group 18"/>
            <p:cNvGrpSpPr/>
            <p:nvPr/>
          </p:nvGrpSpPr>
          <p:grpSpPr>
            <a:xfrm>
              <a:off x="-76200" y="2286000"/>
              <a:ext cx="8839200" cy="2308324"/>
              <a:chOff x="-76200" y="2286000"/>
              <a:chExt cx="8839200" cy="2308324"/>
            </a:xfrm>
          </p:grpSpPr>
          <p:sp>
            <p:nvSpPr>
              <p:cNvPr id="16" name="TextBox 15"/>
              <p:cNvSpPr txBox="1"/>
              <p:nvPr/>
            </p:nvSpPr>
            <p:spPr>
              <a:xfrm>
                <a:off x="-76200" y="2286000"/>
                <a:ext cx="8839200" cy="2308324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600" b="1" u="sng" dirty="0" err="1" smtClean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rả</a:t>
                </a:r>
                <a:r>
                  <a:rPr lang="en-US" sz="3600" b="1" u="sng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u="sng" dirty="0" err="1" smtClean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3600" b="1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dẫn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thương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vi-VN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   có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́ trị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va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̀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dẫn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thương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vi-VN" sz="3600" b="1" dirty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có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́ trị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600" b="1" dirty="0">
                  <a:solidFill>
                    <a:srgbClr val="1A04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6759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8979715"/>
                  </p:ext>
                </p:extLst>
              </p:nvPr>
            </p:nvGraphicFramePr>
            <p:xfrm>
              <a:off x="8054340" y="2310215"/>
              <a:ext cx="533400" cy="635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8" name="Equation" r:id="rId5" imgW="190440" imgH="393480" progId="Equation.3">
                      <p:embed/>
                    </p:oleObj>
                  </mc:Choice>
                  <mc:Fallback>
                    <p:oleObj name="Equation" r:id="rId5" imgW="190440" imgH="39348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54340" y="2310215"/>
                            <a:ext cx="533400" cy="635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759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0477001"/>
                </p:ext>
              </p:extLst>
            </p:nvPr>
          </p:nvGraphicFramePr>
          <p:xfrm>
            <a:off x="6405880" y="3440162"/>
            <a:ext cx="662940" cy="775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name="Equation" r:id="rId6" imgW="190440" imgH="393480" progId="Equation.3">
                    <p:embed/>
                  </p:oleObj>
                </mc:Choice>
                <mc:Fallback>
                  <p:oleObj name="Equation" r:id="rId6" imgW="190440" imgH="393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5880" y="3440162"/>
                          <a:ext cx="662940" cy="7753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25"/>
          <p:cNvSpPr txBox="1">
            <a:spLocks noChangeArrowheads="1"/>
          </p:cNvSpPr>
          <p:nvPr/>
        </p:nvSpPr>
        <p:spPr bwMode="auto">
          <a:xfrm>
            <a:off x="228600" y="0"/>
            <a:ext cx="4724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vi-VN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vi-VN" sz="36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36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u="sng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endParaRPr lang="en-US" altLang="vi-VN" sz="3600" b="1" u="sng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126"/>
          <p:cNvSpPr txBox="1">
            <a:spLocks noChangeArrowheads="1"/>
          </p:cNvSpPr>
          <p:nvPr/>
        </p:nvSpPr>
        <p:spPr bwMode="auto">
          <a:xfrm>
            <a:off x="0" y="685800"/>
            <a:ext cx="9144000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5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) </a:t>
            </a:r>
            <a:r>
              <a:rPr lang="en-US" altLang="vi-VN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ịnh</a:t>
            </a:r>
            <a:r>
              <a:rPr lang="en-US" alt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vi-VN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ghĩa</a:t>
            </a:r>
            <a:r>
              <a:rPr lang="en-US" alt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 </a:t>
            </a:r>
            <a:r>
              <a:rPr lang="en-US" altLang="vi-VN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028388"/>
              </p:ext>
            </p:extLst>
          </p:nvPr>
        </p:nvGraphicFramePr>
        <p:xfrm>
          <a:off x="4572000" y="990600"/>
          <a:ext cx="9144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" name="Equation" r:id="rId3" imgW="444307" imgH="393529" progId="Equation.DSMT4">
                  <p:embed/>
                </p:oleObj>
              </mc:Choice>
              <mc:Fallback>
                <p:oleObj name="Equation" r:id="rId3" imgW="444307" imgH="393529" progId="Equation.DSMT4">
                  <p:embed/>
                  <p:pic>
                    <p:nvPicPr>
                      <p:cNvPr id="0" name="Đối tượng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90600"/>
                        <a:ext cx="9144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33"/>
          <p:cNvSpPr txBox="1">
            <a:spLocks noChangeArrowheads="1"/>
          </p:cNvSpPr>
          <p:nvPr/>
        </p:nvSpPr>
        <p:spPr bwMode="auto">
          <a:xfrm>
            <a:off x="0" y="1828800"/>
            <a:ext cx="4572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5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altLang="vi-VN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ông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ức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endParaRPr lang="en-US" altLang="vi-VN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019819"/>
              </p:ext>
            </p:extLst>
          </p:nvPr>
        </p:nvGraphicFramePr>
        <p:xfrm>
          <a:off x="914400" y="3398460"/>
          <a:ext cx="104254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0" name="Equation" r:id="rId5" imgW="444307" imgH="393529" progId="Equation.DSMT4">
                  <p:embed/>
                </p:oleObj>
              </mc:Choice>
              <mc:Fallback>
                <p:oleObj name="Equation" r:id="rId5" imgW="444307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98460"/>
                        <a:ext cx="104254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3"/>
          <p:cNvSpPr txBox="1">
            <a:spLocks noChangeArrowheads="1"/>
          </p:cNvSpPr>
          <p:nvPr/>
        </p:nvSpPr>
        <p:spPr bwMode="auto">
          <a:xfrm>
            <a:off x="2590800" y="3048000"/>
            <a:ext cx="61722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ới</a:t>
            </a:r>
            <a:r>
              <a:rPr lang="en-US" alt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: + U: </a:t>
            </a:r>
            <a:r>
              <a:rPr lang="en-US" altLang="vi-VN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iệu</a:t>
            </a:r>
            <a:r>
              <a:rPr lang="en-US" alt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ện</a:t>
            </a:r>
            <a:r>
              <a:rPr lang="en-US" alt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ê</a:t>
            </a:r>
            <a:r>
              <a:rPr lang="en-US" alt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́ (V)</a:t>
            </a:r>
          </a:p>
          <a:p>
            <a:pPr>
              <a:spcBef>
                <a:spcPct val="50000"/>
              </a:spcBef>
            </a:pP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vi-VN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:Cường</a:t>
            </a:r>
            <a:r>
              <a:rPr lang="en-US" alt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ô</a:t>
            </a:r>
            <a:r>
              <a:rPr lang="en-US" alt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̣ </a:t>
            </a:r>
            <a:r>
              <a:rPr lang="en-US" altLang="vi-VN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òng</a:t>
            </a:r>
            <a:r>
              <a:rPr lang="en-US" alt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ện</a:t>
            </a:r>
            <a:r>
              <a:rPr lang="en-US" alt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A)</a:t>
            </a:r>
          </a:p>
          <a:p>
            <a:pPr>
              <a:spcBef>
                <a:spcPct val="50000"/>
              </a:spcBef>
            </a:pP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+R: </a:t>
            </a:r>
            <a:r>
              <a:rPr lang="en-US" altLang="vi-VN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ện</a:t>
            </a:r>
            <a:r>
              <a:rPr lang="en-US" alt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ơ</a:t>
            </a:r>
            <a:r>
              <a:rPr lang="en-US" alt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̉ (      )</a:t>
            </a:r>
            <a:endParaRPr lang="en-US" altLang="vi-VN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390811"/>
              </p:ext>
            </p:extLst>
          </p:nvPr>
        </p:nvGraphicFramePr>
        <p:xfrm>
          <a:off x="4394200" y="23622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1" name="Equation" r:id="rId6" imgW="914400" imgH="181440" progId="Equation.DSMT4">
                  <p:embed/>
                </p:oleObj>
              </mc:Choice>
              <mc:Fallback>
                <p:oleObj name="Equation" r:id="rId6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634410"/>
              </p:ext>
            </p:extLst>
          </p:nvPr>
        </p:nvGraphicFramePr>
        <p:xfrm>
          <a:off x="6172200" y="4572000"/>
          <a:ext cx="457200" cy="413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2" name="Equation" r:id="rId8" imgW="152280" imgH="139680" progId="Equation.DSMT4">
                  <p:embed/>
                </p:oleObj>
              </mc:Choice>
              <mc:Fallback>
                <p:oleObj name="Equation" r:id="rId8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72200" y="4572000"/>
                        <a:ext cx="457200" cy="413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000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33"/>
          <p:cNvSpPr txBox="1">
            <a:spLocks noChangeArrowheads="1"/>
          </p:cNvSpPr>
          <p:nvPr/>
        </p:nvSpPr>
        <p:spPr bwMode="auto">
          <a:xfrm>
            <a:off x="49033" y="152400"/>
            <a:ext cx="9144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5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)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pic>
        <p:nvPicPr>
          <p:cNvPr id="10" name="Picture 13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1121057"/>
            <a:ext cx="1685925" cy="31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3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3000" y="1013901"/>
            <a:ext cx="257175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136"/>
          <p:cNvSpPr txBox="1">
            <a:spLocks noChangeArrowheads="1"/>
          </p:cNvSpPr>
          <p:nvPr/>
        </p:nvSpPr>
        <p:spPr bwMode="auto">
          <a:xfrm>
            <a:off x="145128" y="1277425"/>
            <a:ext cx="712208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5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d)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Ôm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altLang="vi-V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l-GR" altLang="vi-VN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Ω</a:t>
            </a:r>
            <a:endParaRPr lang="en-US" altLang="vi-VN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38"/>
          <p:cNvGrpSpPr>
            <a:grpSpLocks/>
          </p:cNvGrpSpPr>
          <p:nvPr/>
        </p:nvGrpSpPr>
        <p:grpSpPr bwMode="auto">
          <a:xfrm>
            <a:off x="2466334" y="2221275"/>
            <a:ext cx="1728787" cy="900113"/>
            <a:chOff x="1536" y="2592"/>
            <a:chExt cx="1089" cy="567"/>
          </a:xfrm>
        </p:grpSpPr>
        <p:sp>
          <p:nvSpPr>
            <p:cNvPr id="13328" name="Text Box 139"/>
            <p:cNvSpPr txBox="1">
              <a:spLocks noChangeArrowheads="1"/>
            </p:cNvSpPr>
            <p:nvPr/>
          </p:nvSpPr>
          <p:spPr bwMode="auto">
            <a:xfrm>
              <a:off x="1536" y="2697"/>
              <a:ext cx="7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vi-VN" sz="2800" dirty="0">
                  <a:latin typeface="Times New Roman" pitchFamily="18" charset="0"/>
                  <a:cs typeface="Times New Roman" pitchFamily="18" charset="0"/>
                </a:rPr>
                <a:t>1     =</a:t>
              </a:r>
            </a:p>
          </p:txBody>
        </p:sp>
        <p:graphicFrame>
          <p:nvGraphicFramePr>
            <p:cNvPr id="13329" name="Object 1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4162039"/>
                </p:ext>
              </p:extLst>
            </p:nvPr>
          </p:nvGraphicFramePr>
          <p:xfrm>
            <a:off x="1644" y="2710"/>
            <a:ext cx="301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3" name="Equation" r:id="rId5" imgW="164885" imgH="164885" progId="Equation.DSMT4">
                    <p:embed/>
                  </p:oleObj>
                </mc:Choice>
                <mc:Fallback>
                  <p:oleObj name="Equation" r:id="rId5" imgW="164885" imgH="164885" progId="Equation.DSMT4">
                    <p:embed/>
                    <p:pic>
                      <p:nvPicPr>
                        <p:cNvPr id="0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2710"/>
                          <a:ext cx="301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41"/>
            <p:cNvGrpSpPr>
              <a:grpSpLocks/>
            </p:cNvGrpSpPr>
            <p:nvPr/>
          </p:nvGrpSpPr>
          <p:grpSpPr bwMode="auto">
            <a:xfrm>
              <a:off x="2134" y="2592"/>
              <a:ext cx="491" cy="567"/>
              <a:chOff x="3197" y="2658"/>
              <a:chExt cx="491" cy="567"/>
            </a:xfrm>
          </p:grpSpPr>
          <p:sp>
            <p:nvSpPr>
              <p:cNvPr id="13331" name="Text Box 142"/>
              <p:cNvSpPr txBox="1">
                <a:spLocks noChangeArrowheads="1"/>
              </p:cNvSpPr>
              <p:nvPr/>
            </p:nvSpPr>
            <p:spPr bwMode="auto">
              <a:xfrm>
                <a:off x="3206" y="2658"/>
                <a:ext cx="43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vi-VN" sz="2800" dirty="0">
                    <a:latin typeface="Times New Roman" pitchFamily="18" charset="0"/>
                    <a:cs typeface="Times New Roman" pitchFamily="18" charset="0"/>
                  </a:rPr>
                  <a:t>1V</a:t>
                </a:r>
              </a:p>
            </p:txBody>
          </p:sp>
          <p:sp>
            <p:nvSpPr>
              <p:cNvPr id="13332" name="Text Box 143"/>
              <p:cNvSpPr txBox="1">
                <a:spLocks noChangeArrowheads="1"/>
              </p:cNvSpPr>
              <p:nvPr/>
            </p:nvSpPr>
            <p:spPr bwMode="auto">
              <a:xfrm>
                <a:off x="3197" y="2898"/>
                <a:ext cx="49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vi-VN" sz="2800">
                    <a:latin typeface="Times New Roman" pitchFamily="18" charset="0"/>
                    <a:cs typeface="Times New Roman" pitchFamily="18" charset="0"/>
                  </a:rPr>
                  <a:t>1A</a:t>
                </a:r>
              </a:p>
            </p:txBody>
          </p:sp>
          <p:sp>
            <p:nvSpPr>
              <p:cNvPr id="13333" name="Line 144"/>
              <p:cNvSpPr>
                <a:spLocks noChangeShapeType="1"/>
              </p:cNvSpPr>
              <p:nvPr/>
            </p:nvSpPr>
            <p:spPr bwMode="auto">
              <a:xfrm>
                <a:off x="3258" y="2946"/>
                <a:ext cx="259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1" name="Text Box 145"/>
          <p:cNvSpPr txBox="1">
            <a:spLocks noChangeArrowheads="1"/>
          </p:cNvSpPr>
          <p:nvPr/>
        </p:nvSpPr>
        <p:spPr bwMode="auto">
          <a:xfrm>
            <a:off x="42502" y="3121388"/>
            <a:ext cx="834226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vi-VN" sz="24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altLang="vi-VN" sz="24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vi-VN" sz="24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vi-VN" sz="24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altLang="vi-VN" sz="24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vi-VN" sz="24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vi-VN" sz="24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vi-VN" sz="24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ilôôm</a:t>
            </a:r>
            <a:r>
              <a:rPr lang="en-US" altLang="vi-VN" sz="24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k</a:t>
            </a:r>
            <a:r>
              <a:rPr lang="el-GR" altLang="vi-VN" sz="24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4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) </a:t>
            </a:r>
            <a:r>
              <a:rPr lang="en-US" altLang="vi-VN" sz="24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4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êga</a:t>
            </a:r>
            <a:r>
              <a:rPr lang="en-US" altLang="vi-VN" sz="24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ô</a:t>
            </a:r>
            <a:r>
              <a:rPr lang="en-US" altLang="vi-VN" sz="24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vi-VN" sz="24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M</a:t>
            </a:r>
            <a:r>
              <a:rPr lang="el-GR" altLang="vi-VN" sz="24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4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altLang="vi-VN" sz="24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	1k</a:t>
            </a:r>
            <a:r>
              <a:rPr lang="el-GR" altLang="vi-VN" sz="24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4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= 1000</a:t>
            </a:r>
            <a:r>
              <a:rPr lang="el-GR" altLang="vi-VN" sz="24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4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;   1M</a:t>
            </a:r>
            <a:r>
              <a:rPr lang="el-GR" altLang="vi-VN" sz="24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4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= 1000 000</a:t>
            </a:r>
            <a:r>
              <a:rPr lang="el-GR" altLang="vi-VN" sz="24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Ω</a:t>
            </a:r>
            <a:endParaRPr lang="en-US" altLang="vi-VN" sz="2400" b="1" i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Hình chữ nhật 3"/>
          <p:cNvSpPr>
            <a:spLocks noChangeArrowheads="1"/>
          </p:cNvSpPr>
          <p:nvPr/>
        </p:nvSpPr>
        <p:spPr bwMode="auto">
          <a:xfrm>
            <a:off x="145128" y="4150114"/>
            <a:ext cx="9177338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5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altLang="vi-VN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) </a:t>
            </a:r>
            <a:r>
              <a:rPr lang="vi-VN" altLang="vi-VN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Ý nghĩa của điện trở: Điện trở biểu thị mức độ cản trở dòng điện nhiều hay ít của dây dẫn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21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2</TotalTime>
  <Words>843</Words>
  <Application>Microsoft Office PowerPoint</Application>
  <PresentationFormat>On-screen Show (4:3)</PresentationFormat>
  <Paragraphs>12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Times New Roman</vt:lpstr>
      <vt:lpstr>Wingdings</vt:lpstr>
      <vt:lpstr>Office Theme</vt:lpstr>
      <vt:lpstr>Equation</vt:lpstr>
      <vt:lpstr>PowerPoint Presentation</vt:lpstr>
      <vt:lpstr>KIỂM TRA BÀI CŨ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ẶN DÒ</vt:lpstr>
      <vt:lpstr>CHÀO TẠM BIỆT CÁC EM  CHÚC CÁC EM HỌC GIỎ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</cp:lastModifiedBy>
  <cp:revision>87</cp:revision>
  <dcterms:created xsi:type="dcterms:W3CDTF">2020-09-07T07:08:05Z</dcterms:created>
  <dcterms:modified xsi:type="dcterms:W3CDTF">2022-07-28T17:00:14Z</dcterms:modified>
</cp:coreProperties>
</file>